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305BE" w:rsidRDefault="008305BE" w:rsidP="008305BE">
      <w:pPr>
        <w:pStyle w:val="4"/>
        <w:spacing w:after="120"/>
        <w:rPr>
          <w:b/>
          <w:sz w:val="28"/>
          <w:szCs w:val="26"/>
          <w:lang w:val="en-US"/>
        </w:rPr>
      </w:pPr>
      <w:r w:rsidRPr="0056653E">
        <w:rPr>
          <w:b/>
          <w:sz w:val="28"/>
          <w:szCs w:val="26"/>
          <w:lang w:val="en-US"/>
        </w:rPr>
        <w:t xml:space="preserve">Task </w:t>
      </w:r>
      <w:r w:rsidR="00EF0DF1">
        <w:rPr>
          <w:b/>
          <w:sz w:val="28"/>
          <w:szCs w:val="26"/>
          <w:lang w:val="en-US"/>
        </w:rPr>
        <w:t>5</w:t>
      </w:r>
      <w:r w:rsidRPr="0056653E">
        <w:rPr>
          <w:b/>
          <w:sz w:val="28"/>
          <w:szCs w:val="26"/>
          <w:lang w:val="en-US"/>
        </w:rPr>
        <w:t xml:space="preserve">. </w:t>
      </w:r>
      <w:r w:rsidR="00EF0DF1">
        <w:rPr>
          <w:b/>
          <w:sz w:val="28"/>
          <w:szCs w:val="26"/>
          <w:lang w:val="en-US"/>
        </w:rPr>
        <w:t>Competition</w:t>
      </w:r>
      <w:r w:rsidR="00A12347">
        <w:rPr>
          <w:b/>
          <w:sz w:val="28"/>
          <w:szCs w:val="26"/>
          <w:lang w:val="en-US"/>
        </w:rPr>
        <w:t xml:space="preserve"> model</w:t>
      </w:r>
    </w:p>
    <w:p w:rsidR="00B34290" w:rsidRDefault="00B34290" w:rsidP="008305BE">
      <w:pPr>
        <w:spacing w:after="0"/>
        <w:rPr>
          <w:rFonts w:ascii="Times New Roman" w:hAnsi="Times New Roman" w:cs="Times New Roman"/>
          <w:sz w:val="24"/>
          <w:lang w:val="en-US"/>
        </w:rPr>
      </w:pPr>
    </w:p>
    <w:p w:rsidR="00EF0DF1" w:rsidRDefault="00EF0DF1" w:rsidP="00EF0DF1">
      <w:pPr>
        <w:spacing w:after="0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Consider the competition model</w:t>
      </w:r>
    </w:p>
    <w:p w:rsidR="00EF0DF1" w:rsidRPr="00EF0DF1" w:rsidRDefault="00EF0DF1" w:rsidP="00EF0DF1">
      <w:pPr>
        <w:spacing w:after="0"/>
        <w:jc w:val="center"/>
        <w:rPr>
          <w:rFonts w:ascii="Times New Roman" w:hAnsi="Times New Roman" w:cs="Times New Roman"/>
          <w:sz w:val="24"/>
          <w:lang w:val="en-US"/>
        </w:rPr>
      </w:pPr>
      <w:r w:rsidRPr="00201E9D">
        <w:rPr>
          <w:position w:val="-36"/>
          <w:sz w:val="24"/>
          <w:szCs w:val="24"/>
        </w:rPr>
        <w:object w:dxaOrig="2540" w:dyaOrig="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0.8pt;height:40.3pt" o:ole="" fillcolor="window">
            <v:imagedata r:id="rId6" o:title=""/>
          </v:shape>
          <o:OLEObject Type="Embed" ProgID="Equation.DSMT4" ShapeID="_x0000_i1025" DrawAspect="Content" ObjectID="_1774937764" r:id="rId7"/>
        </w:object>
      </w:r>
      <w:r w:rsidRPr="00EF0DF1">
        <w:rPr>
          <w:i/>
          <w:sz w:val="24"/>
          <w:szCs w:val="24"/>
          <w:lang w:val="en-US"/>
        </w:rPr>
        <w:t xml:space="preserve"> </w:t>
      </w:r>
      <w:proofErr w:type="gramStart"/>
      <w:r w:rsidRPr="00EF0DF1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EF0DF1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i</w:t>
      </w:r>
      <w:r w:rsidRPr="00EF0DF1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EF0DF1">
        <w:rPr>
          <w:rFonts w:ascii="Times New Roman" w:hAnsi="Times New Roman" w:cs="Times New Roman"/>
          <w:sz w:val="24"/>
          <w:szCs w:val="24"/>
          <w:lang w:val="en-US"/>
        </w:rPr>
        <w:t xml:space="preserve">0) = </w:t>
      </w:r>
      <w:r w:rsidRPr="00EF0DF1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EF0DF1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i</w:t>
      </w:r>
      <w:r w:rsidRPr="00EF0DF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0</w:t>
      </w:r>
      <w:r w:rsidRPr="00EF0DF1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EF0DF1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proofErr w:type="spellEnd"/>
      <w:r w:rsidRPr="00EF0DF1">
        <w:rPr>
          <w:rFonts w:ascii="Times New Roman" w:hAnsi="Times New Roman" w:cs="Times New Roman"/>
          <w:i/>
          <w:sz w:val="24"/>
          <w:szCs w:val="24"/>
          <w:lang w:val="en-US"/>
        </w:rPr>
        <w:t>=</w:t>
      </w:r>
      <w:r w:rsidRPr="00EF0DF1">
        <w:rPr>
          <w:rFonts w:ascii="Times New Roman" w:hAnsi="Times New Roman" w:cs="Times New Roman"/>
          <w:sz w:val="24"/>
          <w:szCs w:val="24"/>
          <w:lang w:val="en-US"/>
        </w:rPr>
        <w:t>1,2.</w:t>
      </w:r>
    </w:p>
    <w:p w:rsidR="00B34290" w:rsidRPr="00B34290" w:rsidRDefault="00B34290" w:rsidP="00B34290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34290">
        <w:rPr>
          <w:rFonts w:ascii="Times New Roman" w:hAnsi="Times New Roman" w:cs="Times New Roman"/>
          <w:b/>
          <w:sz w:val="24"/>
          <w:lang w:val="en-US"/>
        </w:rPr>
        <w:t>Question 1</w:t>
      </w:r>
      <w:r>
        <w:rPr>
          <w:rFonts w:ascii="Times New Roman" w:hAnsi="Times New Roman" w:cs="Times New Roman"/>
          <w:sz w:val="24"/>
          <w:lang w:val="en-US"/>
        </w:rPr>
        <w:t xml:space="preserve">. </w:t>
      </w:r>
      <w:r w:rsidR="00EF0DF1">
        <w:rPr>
          <w:rFonts w:ascii="Times New Roman" w:hAnsi="Times New Roman" w:cs="Times New Roman"/>
          <w:sz w:val="24"/>
          <w:lang w:val="en-US"/>
        </w:rPr>
        <w:t>T</w:t>
      </w:r>
      <w:r>
        <w:rPr>
          <w:rFonts w:ascii="Times New Roman" w:hAnsi="Times New Roman" w:cs="Times New Roman"/>
          <w:sz w:val="24"/>
          <w:lang w:val="en-US"/>
        </w:rPr>
        <w:t xml:space="preserve">he system </w:t>
      </w:r>
      <w:r w:rsidR="00EF0DF1">
        <w:rPr>
          <w:rFonts w:ascii="Times New Roman" w:hAnsi="Times New Roman" w:cs="Times New Roman"/>
          <w:sz w:val="24"/>
          <w:lang w:val="en-US"/>
        </w:rPr>
        <w:t>parameters are given.</w:t>
      </w:r>
      <w:r>
        <w:rPr>
          <w:rFonts w:ascii="Times New Roman" w:hAnsi="Times New Roman" w:cs="Times New Roman"/>
          <w:sz w:val="24"/>
          <w:lang w:val="en-US"/>
        </w:rPr>
        <w:t xml:space="preserve"> </w:t>
      </w:r>
      <w:r w:rsidR="00EF0DF1" w:rsidRPr="00EF0DF1">
        <w:rPr>
          <w:rFonts w:ascii="Times New Roman" w:hAnsi="Times New Roman" w:cs="Times New Roman"/>
          <w:iCs/>
          <w:sz w:val="24"/>
          <w:szCs w:val="24"/>
          <w:lang w:val="en-US"/>
        </w:rPr>
        <w:t>It is necessary</w:t>
      </w:r>
      <w:r w:rsidR="00EF0DF1">
        <w:rPr>
          <w:rFonts w:ascii="Times New Roman" w:hAnsi="Times New Roman" w:cs="Times New Roman"/>
          <w:iCs/>
          <w:sz w:val="24"/>
          <w:szCs w:val="24"/>
          <w:lang w:val="en-US"/>
        </w:rPr>
        <w:t xml:space="preserve"> to describe the system evolution </w:t>
      </w:r>
      <w:r w:rsidR="00EA0B14">
        <w:rPr>
          <w:rFonts w:ascii="Times New Roman" w:hAnsi="Times New Roman" w:cs="Times New Roman"/>
          <w:iCs/>
          <w:sz w:val="24"/>
          <w:szCs w:val="24"/>
          <w:lang w:val="en-US"/>
        </w:rPr>
        <w:t xml:space="preserve">for this case </w:t>
      </w:r>
      <w:r w:rsidR="00EF0DF1">
        <w:rPr>
          <w:rFonts w:ascii="Times New Roman" w:hAnsi="Times New Roman" w:cs="Times New Roman"/>
          <w:iCs/>
          <w:sz w:val="24"/>
          <w:szCs w:val="24"/>
          <w:lang w:val="en-US"/>
        </w:rPr>
        <w:t>and explain the result.</w:t>
      </w:r>
    </w:p>
    <w:p w:rsidR="00B34290" w:rsidRPr="00B34290" w:rsidRDefault="00B34290" w:rsidP="004D0D6F">
      <w:pPr>
        <w:spacing w:after="0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b/>
          <w:sz w:val="24"/>
          <w:lang w:val="en-US"/>
        </w:rPr>
        <w:t>Question 2</w:t>
      </w:r>
      <w:r>
        <w:rPr>
          <w:rFonts w:ascii="Times New Roman" w:hAnsi="Times New Roman" w:cs="Times New Roman"/>
          <w:sz w:val="24"/>
          <w:lang w:val="en-US"/>
        </w:rPr>
        <w:t xml:space="preserve">. </w:t>
      </w:r>
      <w:r w:rsidR="00EF0DF1">
        <w:rPr>
          <w:rFonts w:ascii="Times New Roman" w:hAnsi="Times New Roman" w:cs="Times New Roman"/>
          <w:sz w:val="24"/>
          <w:szCs w:val="24"/>
          <w:lang w:val="en-US"/>
        </w:rPr>
        <w:t xml:space="preserve">The effect is given. It is necessary to choose the system parameters for obtaining this result and </w:t>
      </w:r>
      <w:r w:rsidR="00EF0DF1">
        <w:rPr>
          <w:rFonts w:ascii="Times New Roman" w:hAnsi="Times New Roman" w:cs="Times New Roman"/>
          <w:iCs/>
          <w:sz w:val="24"/>
          <w:szCs w:val="24"/>
          <w:lang w:val="en-US"/>
        </w:rPr>
        <w:t>explain the evolution of the system.</w:t>
      </w:r>
    </w:p>
    <w:p w:rsidR="00B34290" w:rsidRPr="00EA30D1" w:rsidRDefault="00B34290" w:rsidP="00B34290">
      <w:pPr>
        <w:spacing w:after="60"/>
        <w:jc w:val="center"/>
        <w:rPr>
          <w:rFonts w:ascii="Times New Roman" w:hAnsi="Times New Roman" w:cs="Times New Roman"/>
          <w:b/>
          <w:bCs/>
          <w:sz w:val="6"/>
          <w:szCs w:val="24"/>
          <w:lang w:val="en-US"/>
        </w:rPr>
      </w:pPr>
    </w:p>
    <w:p w:rsidR="00B34290" w:rsidRPr="00B34290" w:rsidRDefault="00B34290" w:rsidP="00B34290">
      <w:pPr>
        <w:spacing w:after="6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B34290">
        <w:rPr>
          <w:rFonts w:ascii="Times New Roman" w:hAnsi="Times New Roman" w:cs="Times New Roman"/>
          <w:b/>
          <w:bCs/>
          <w:sz w:val="24"/>
          <w:szCs w:val="24"/>
          <w:lang w:val="en-US"/>
        </w:rPr>
        <w:t>Variants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459"/>
        <w:gridCol w:w="954"/>
        <w:gridCol w:w="1134"/>
        <w:gridCol w:w="1134"/>
        <w:gridCol w:w="1126"/>
        <w:gridCol w:w="1142"/>
        <w:gridCol w:w="1134"/>
        <w:gridCol w:w="1559"/>
      </w:tblGrid>
      <w:tr w:rsidR="00EF0DF1" w:rsidRPr="00B34290" w:rsidTr="00354BD0">
        <w:tc>
          <w:tcPr>
            <w:tcW w:w="459" w:type="dxa"/>
            <w:vMerge w:val="restart"/>
          </w:tcPr>
          <w:p w:rsidR="00EF0DF1" w:rsidRPr="00B34290" w:rsidRDefault="00EF0DF1" w:rsidP="001F03CC">
            <w:pPr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B3429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№</w:t>
            </w:r>
          </w:p>
        </w:tc>
        <w:tc>
          <w:tcPr>
            <w:tcW w:w="6624" w:type="dxa"/>
            <w:gridSpan w:val="6"/>
          </w:tcPr>
          <w:p w:rsidR="00EF0DF1" w:rsidRPr="00C41537" w:rsidRDefault="00EF0DF1" w:rsidP="00C41537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  <w:t>Parameters</w:t>
            </w:r>
          </w:p>
        </w:tc>
        <w:tc>
          <w:tcPr>
            <w:tcW w:w="1559" w:type="dxa"/>
          </w:tcPr>
          <w:p w:rsidR="00EF0DF1" w:rsidRPr="00B34290" w:rsidRDefault="00EF0DF1" w:rsidP="00EF0DF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  <w:t xml:space="preserve">Effect </w:t>
            </w:r>
          </w:p>
        </w:tc>
      </w:tr>
      <w:tr w:rsidR="00EF0DF1" w:rsidRPr="00B34290" w:rsidTr="00EF0DF1">
        <w:tc>
          <w:tcPr>
            <w:tcW w:w="459" w:type="dxa"/>
            <w:vMerge/>
          </w:tcPr>
          <w:p w:rsidR="00EF0DF1" w:rsidRPr="00B34290" w:rsidRDefault="00EF0DF1" w:rsidP="00EF0DF1">
            <w:pPr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54" w:type="dxa"/>
          </w:tcPr>
          <w:p w:rsidR="00EF0DF1" w:rsidRPr="00EF0DF1" w:rsidRDefault="00EF0DF1" w:rsidP="00EF0DF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vertAlign w:val="subscript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lang w:val="en-US"/>
              </w:rPr>
              <w:t>a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vertAlign w:val="subscript"/>
                <w:lang w:val="en-US"/>
              </w:rPr>
              <w:t>1</w:t>
            </w:r>
          </w:p>
        </w:tc>
        <w:tc>
          <w:tcPr>
            <w:tcW w:w="1134" w:type="dxa"/>
          </w:tcPr>
          <w:p w:rsidR="00EF0DF1" w:rsidRPr="00B34290" w:rsidRDefault="00EF0DF1" w:rsidP="00EF0DF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lang w:val="en-US"/>
              </w:rPr>
              <w:t>a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vertAlign w:val="subscript"/>
                <w:lang w:val="en-US"/>
              </w:rPr>
              <w:t>2</w:t>
            </w:r>
          </w:p>
        </w:tc>
        <w:tc>
          <w:tcPr>
            <w:tcW w:w="1134" w:type="dxa"/>
          </w:tcPr>
          <w:p w:rsidR="00EF0DF1" w:rsidRPr="00EF0DF1" w:rsidRDefault="00EF0DF1" w:rsidP="00EF0DF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vertAlign w:val="subscript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lang w:val="en-US"/>
              </w:rPr>
              <w:t>b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vertAlign w:val="subscript"/>
                <w:lang w:val="en-US"/>
              </w:rPr>
              <w:t>1</w:t>
            </w:r>
          </w:p>
        </w:tc>
        <w:tc>
          <w:tcPr>
            <w:tcW w:w="1126" w:type="dxa"/>
          </w:tcPr>
          <w:p w:rsidR="00EF0DF1" w:rsidRPr="00B34290" w:rsidRDefault="00EF0DF1" w:rsidP="00EF0DF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lang w:val="en-US"/>
              </w:rPr>
              <w:t>b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vertAlign w:val="subscript"/>
                <w:lang w:val="en-US"/>
              </w:rPr>
              <w:t>2</w:t>
            </w:r>
          </w:p>
        </w:tc>
        <w:tc>
          <w:tcPr>
            <w:tcW w:w="1142" w:type="dxa"/>
          </w:tcPr>
          <w:p w:rsidR="00EF0DF1" w:rsidRPr="00EF0DF1" w:rsidRDefault="00EF0DF1" w:rsidP="00EF0DF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vertAlign w:val="subscript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lang w:val="en-US"/>
              </w:rPr>
              <w:t>x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vertAlign w:val="subscript"/>
                <w:lang w:val="en-US"/>
              </w:rPr>
              <w:t>10</w:t>
            </w:r>
          </w:p>
        </w:tc>
        <w:tc>
          <w:tcPr>
            <w:tcW w:w="1134" w:type="dxa"/>
          </w:tcPr>
          <w:p w:rsidR="00EF0DF1" w:rsidRPr="00B34290" w:rsidRDefault="00EF0DF1" w:rsidP="00EF0DF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lang w:val="en-US"/>
              </w:rPr>
              <w:t>x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vertAlign w:val="subscript"/>
                <w:lang w:val="en-US"/>
              </w:rPr>
              <w:t>20</w:t>
            </w:r>
          </w:p>
        </w:tc>
        <w:tc>
          <w:tcPr>
            <w:tcW w:w="1559" w:type="dxa"/>
          </w:tcPr>
          <w:p w:rsidR="00EF0DF1" w:rsidRDefault="00EF0DF1" w:rsidP="00EF0DF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</w:pPr>
          </w:p>
        </w:tc>
      </w:tr>
      <w:tr w:rsidR="00EF0DF1" w:rsidRPr="00D90E1D" w:rsidTr="00EF0DF1">
        <w:tc>
          <w:tcPr>
            <w:tcW w:w="459" w:type="dxa"/>
          </w:tcPr>
          <w:p w:rsidR="00EF0DF1" w:rsidRPr="00D90E1D" w:rsidRDefault="00EF0DF1" w:rsidP="00EF0DF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90E1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54" w:type="dxa"/>
          </w:tcPr>
          <w:p w:rsidR="00EF0DF1" w:rsidRPr="00D90E1D" w:rsidRDefault="00174F41" w:rsidP="00EF0DF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90E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134" w:type="dxa"/>
          </w:tcPr>
          <w:p w:rsidR="00EF0DF1" w:rsidRPr="00D90E1D" w:rsidRDefault="00174F41" w:rsidP="00EF0DF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90E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1134" w:type="dxa"/>
          </w:tcPr>
          <w:p w:rsidR="00EF0DF1" w:rsidRPr="00D90E1D" w:rsidRDefault="00174F41" w:rsidP="00EF0DF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90E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1126" w:type="dxa"/>
          </w:tcPr>
          <w:p w:rsidR="00EF0DF1" w:rsidRPr="00D90E1D" w:rsidRDefault="00174F41" w:rsidP="00EF0DF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90E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142" w:type="dxa"/>
          </w:tcPr>
          <w:p w:rsidR="00EF0DF1" w:rsidRPr="00D90E1D" w:rsidRDefault="00174F41" w:rsidP="00EF0DF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90E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.5</w:t>
            </w:r>
          </w:p>
        </w:tc>
        <w:tc>
          <w:tcPr>
            <w:tcW w:w="1134" w:type="dxa"/>
          </w:tcPr>
          <w:p w:rsidR="00EF0DF1" w:rsidRPr="00D90E1D" w:rsidRDefault="00174F41" w:rsidP="00EF0DF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90E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1559" w:type="dxa"/>
          </w:tcPr>
          <w:p w:rsidR="00EF0DF1" w:rsidRPr="00D90E1D" w:rsidRDefault="00EF0DF1" w:rsidP="00EF0DF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90E1D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x</w:t>
            </w:r>
            <w:r w:rsidR="00174F41" w:rsidRPr="00D90E1D">
              <w:rPr>
                <w:rFonts w:ascii="Times New Roman" w:hAnsi="Times New Roman" w:cs="Times New Roman"/>
                <w:iCs/>
                <w:sz w:val="24"/>
                <w:szCs w:val="24"/>
                <w:vertAlign w:val="subscript"/>
                <w:lang w:val="en-US"/>
              </w:rPr>
              <w:t>1</w:t>
            </w:r>
            <w:r w:rsidRPr="00D90E1D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 xml:space="preserve"> </w:t>
            </w:r>
            <w:r w:rsidR="00D90E1D" w:rsidRPr="00D90E1D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sym w:font="Symbol" w:char="F0AF"/>
            </w:r>
            <w:r w:rsidR="00D90E1D" w:rsidRPr="00D90E1D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0</w:t>
            </w:r>
            <w:r w:rsidRPr="00D90E1D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 xml:space="preserve">, </w:t>
            </w:r>
            <w:r w:rsidR="00174F41" w:rsidRPr="00D90E1D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x</w:t>
            </w:r>
            <w:r w:rsidR="00174F41" w:rsidRPr="00D90E1D">
              <w:rPr>
                <w:rFonts w:ascii="Times New Roman" w:hAnsi="Times New Roman" w:cs="Times New Roman"/>
                <w:iCs/>
                <w:sz w:val="24"/>
                <w:szCs w:val="24"/>
                <w:vertAlign w:val="subscript"/>
                <w:lang w:val="en-US"/>
              </w:rPr>
              <w:t>2</w:t>
            </w:r>
            <w:r w:rsidRPr="00D90E1D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 xml:space="preserve"> </w:t>
            </w:r>
            <w:r w:rsidRPr="00D90E1D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sym w:font="Symbol" w:char="F0AD"/>
            </w:r>
          </w:p>
        </w:tc>
      </w:tr>
      <w:tr w:rsidR="00EF0DF1" w:rsidRPr="00D90E1D" w:rsidTr="00EF0DF1">
        <w:tc>
          <w:tcPr>
            <w:tcW w:w="459" w:type="dxa"/>
          </w:tcPr>
          <w:p w:rsidR="00EF0DF1" w:rsidRPr="00D90E1D" w:rsidRDefault="00EF0DF1" w:rsidP="00EF0DF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90E1D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54" w:type="dxa"/>
          </w:tcPr>
          <w:p w:rsidR="00EF0DF1" w:rsidRPr="00D90E1D" w:rsidRDefault="00174F41" w:rsidP="00EF0DF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90E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1134" w:type="dxa"/>
          </w:tcPr>
          <w:p w:rsidR="00EF0DF1" w:rsidRPr="00D90E1D" w:rsidRDefault="00174F41" w:rsidP="00EF0DF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90E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134" w:type="dxa"/>
          </w:tcPr>
          <w:p w:rsidR="00EF0DF1" w:rsidRPr="00D90E1D" w:rsidRDefault="00174F41" w:rsidP="00EF0DF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90E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1126" w:type="dxa"/>
          </w:tcPr>
          <w:p w:rsidR="00EF0DF1" w:rsidRPr="00D90E1D" w:rsidRDefault="00174F41" w:rsidP="00EF0DF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90E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142" w:type="dxa"/>
          </w:tcPr>
          <w:p w:rsidR="00EF0DF1" w:rsidRPr="00D90E1D" w:rsidRDefault="00174F41" w:rsidP="00EF0DF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90E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5</w:t>
            </w:r>
          </w:p>
        </w:tc>
        <w:tc>
          <w:tcPr>
            <w:tcW w:w="1134" w:type="dxa"/>
          </w:tcPr>
          <w:p w:rsidR="00EF0DF1" w:rsidRPr="00D90E1D" w:rsidRDefault="00174F41" w:rsidP="00EF0DF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90E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5</w:t>
            </w:r>
          </w:p>
        </w:tc>
        <w:tc>
          <w:tcPr>
            <w:tcW w:w="1559" w:type="dxa"/>
          </w:tcPr>
          <w:p w:rsidR="00EF0DF1" w:rsidRPr="00D90E1D" w:rsidRDefault="00174F41" w:rsidP="00EF0DF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90E1D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x</w:t>
            </w:r>
            <w:r w:rsidRPr="00D90E1D">
              <w:rPr>
                <w:rFonts w:ascii="Times New Roman" w:hAnsi="Times New Roman" w:cs="Times New Roman"/>
                <w:iCs/>
                <w:sz w:val="24"/>
                <w:szCs w:val="24"/>
                <w:vertAlign w:val="subscript"/>
                <w:lang w:val="en-US"/>
              </w:rPr>
              <w:t>1</w:t>
            </w:r>
            <w:r w:rsidR="00EF0DF1" w:rsidRPr="00D90E1D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 xml:space="preserve"> </w:t>
            </w:r>
            <w:r w:rsidR="00D90E1D" w:rsidRPr="00D90E1D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sym w:font="Symbol" w:char="F0AF"/>
            </w:r>
            <w:r w:rsidR="00D90E1D" w:rsidRPr="00D90E1D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0</w:t>
            </w:r>
            <w:r w:rsidR="00EF0DF1" w:rsidRPr="00D90E1D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 xml:space="preserve">, </w:t>
            </w:r>
            <w:r w:rsidRPr="00D90E1D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x</w:t>
            </w:r>
            <w:r w:rsidRPr="00D90E1D">
              <w:rPr>
                <w:rFonts w:ascii="Times New Roman" w:hAnsi="Times New Roman" w:cs="Times New Roman"/>
                <w:iCs/>
                <w:sz w:val="24"/>
                <w:szCs w:val="24"/>
                <w:vertAlign w:val="subscript"/>
                <w:lang w:val="en-US"/>
              </w:rPr>
              <w:t>2</w:t>
            </w:r>
            <w:r w:rsidR="00EF0DF1" w:rsidRPr="00D90E1D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 xml:space="preserve"> </w:t>
            </w:r>
            <w:r w:rsidR="00EF0DF1" w:rsidRPr="00D90E1D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sym w:font="Symbol" w:char="F0AF"/>
            </w:r>
            <w:r w:rsidR="00D90E1D" w:rsidRPr="00D90E1D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sym w:font="Symbol" w:char="F0AD"/>
            </w:r>
          </w:p>
        </w:tc>
      </w:tr>
      <w:tr w:rsidR="00EF0DF1" w:rsidRPr="00D90E1D" w:rsidTr="00EF0DF1">
        <w:tc>
          <w:tcPr>
            <w:tcW w:w="459" w:type="dxa"/>
          </w:tcPr>
          <w:p w:rsidR="00EF0DF1" w:rsidRPr="00D90E1D" w:rsidRDefault="00EF0DF1" w:rsidP="00EF0DF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90E1D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54" w:type="dxa"/>
          </w:tcPr>
          <w:p w:rsidR="00EF0DF1" w:rsidRPr="00D90E1D" w:rsidRDefault="00EA0B14" w:rsidP="00EF0DF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90E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134" w:type="dxa"/>
          </w:tcPr>
          <w:p w:rsidR="00EF0DF1" w:rsidRPr="00D90E1D" w:rsidRDefault="00EA0B14" w:rsidP="00EF0DF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90E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1134" w:type="dxa"/>
          </w:tcPr>
          <w:p w:rsidR="00EF0DF1" w:rsidRPr="00D90E1D" w:rsidRDefault="00EA0B14" w:rsidP="00EF0DF1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</w:pPr>
            <w:r w:rsidRPr="00D90E1D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2</w:t>
            </w:r>
          </w:p>
        </w:tc>
        <w:tc>
          <w:tcPr>
            <w:tcW w:w="1126" w:type="dxa"/>
          </w:tcPr>
          <w:p w:rsidR="00EF0DF1" w:rsidRPr="00D90E1D" w:rsidRDefault="00EA0B14" w:rsidP="00EF0DF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90E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1142" w:type="dxa"/>
          </w:tcPr>
          <w:p w:rsidR="00EF0DF1" w:rsidRPr="00D90E1D" w:rsidRDefault="00EA0B14" w:rsidP="00EF0DF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90E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134" w:type="dxa"/>
          </w:tcPr>
          <w:p w:rsidR="00EF0DF1" w:rsidRPr="00D90E1D" w:rsidRDefault="00EA0B14" w:rsidP="00EF0DF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90E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559" w:type="dxa"/>
          </w:tcPr>
          <w:p w:rsidR="00EF0DF1" w:rsidRPr="00D90E1D" w:rsidRDefault="00174F41" w:rsidP="00D90E1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90E1D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x</w:t>
            </w:r>
            <w:r w:rsidRPr="00D90E1D">
              <w:rPr>
                <w:rFonts w:ascii="Times New Roman" w:hAnsi="Times New Roman" w:cs="Times New Roman"/>
                <w:iCs/>
                <w:sz w:val="24"/>
                <w:szCs w:val="24"/>
                <w:vertAlign w:val="subscript"/>
                <w:lang w:val="en-US"/>
              </w:rPr>
              <w:t>1</w:t>
            </w:r>
            <w:r w:rsidR="00EF0DF1" w:rsidRPr="00D90E1D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 xml:space="preserve"> </w:t>
            </w:r>
            <w:r w:rsidR="00D90E1D" w:rsidRPr="00D90E1D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sym w:font="Symbol" w:char="F0AF"/>
            </w:r>
            <w:r w:rsidR="00D90E1D" w:rsidRPr="00D90E1D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0</w:t>
            </w:r>
            <w:r w:rsidR="00EF0DF1" w:rsidRPr="00D90E1D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 xml:space="preserve">, </w:t>
            </w:r>
            <w:r w:rsidRPr="00D90E1D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x</w:t>
            </w:r>
            <w:r w:rsidRPr="00D90E1D">
              <w:rPr>
                <w:rFonts w:ascii="Times New Roman" w:hAnsi="Times New Roman" w:cs="Times New Roman"/>
                <w:iCs/>
                <w:sz w:val="24"/>
                <w:szCs w:val="24"/>
                <w:vertAlign w:val="subscript"/>
                <w:lang w:val="en-US"/>
              </w:rPr>
              <w:t>2</w:t>
            </w:r>
            <w:r w:rsidR="00EF0DF1" w:rsidRPr="00D90E1D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 xml:space="preserve"> </w:t>
            </w:r>
            <w:r w:rsidR="00EF0DF1" w:rsidRPr="00D90E1D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sym w:font="Symbol" w:char="F0AF"/>
            </w:r>
          </w:p>
        </w:tc>
      </w:tr>
      <w:tr w:rsidR="00EF0DF1" w:rsidRPr="00D90E1D" w:rsidTr="00EF0DF1">
        <w:tc>
          <w:tcPr>
            <w:tcW w:w="459" w:type="dxa"/>
          </w:tcPr>
          <w:p w:rsidR="00EF0DF1" w:rsidRPr="00D90E1D" w:rsidRDefault="00EF0DF1" w:rsidP="00EF0DF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90E1D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954" w:type="dxa"/>
          </w:tcPr>
          <w:p w:rsidR="00EF0DF1" w:rsidRPr="00D90E1D" w:rsidRDefault="00EA0B14" w:rsidP="00EF0DF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90E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1134" w:type="dxa"/>
          </w:tcPr>
          <w:p w:rsidR="00EF0DF1" w:rsidRPr="00D90E1D" w:rsidRDefault="00EA0B14" w:rsidP="00EF0DF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90E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134" w:type="dxa"/>
          </w:tcPr>
          <w:p w:rsidR="00EF0DF1" w:rsidRPr="00D90E1D" w:rsidRDefault="00EA0B14" w:rsidP="00EF0DF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90E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126" w:type="dxa"/>
          </w:tcPr>
          <w:p w:rsidR="00EF0DF1" w:rsidRPr="00D90E1D" w:rsidRDefault="00EA0B14" w:rsidP="00EF0DF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90E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142" w:type="dxa"/>
          </w:tcPr>
          <w:p w:rsidR="00EF0DF1" w:rsidRPr="00D90E1D" w:rsidRDefault="00EA0B14" w:rsidP="00EF0DF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90E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134" w:type="dxa"/>
          </w:tcPr>
          <w:p w:rsidR="00EF0DF1" w:rsidRPr="00D90E1D" w:rsidRDefault="00EA0B14" w:rsidP="00EF0DF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90E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559" w:type="dxa"/>
          </w:tcPr>
          <w:p w:rsidR="00EF0DF1" w:rsidRPr="00D90E1D" w:rsidRDefault="00174F41" w:rsidP="00EF0DF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90E1D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x</w:t>
            </w:r>
            <w:r w:rsidRPr="00D90E1D">
              <w:rPr>
                <w:rFonts w:ascii="Times New Roman" w:hAnsi="Times New Roman" w:cs="Times New Roman"/>
                <w:iCs/>
                <w:sz w:val="24"/>
                <w:szCs w:val="24"/>
                <w:vertAlign w:val="subscript"/>
                <w:lang w:val="en-US"/>
              </w:rPr>
              <w:t>1</w:t>
            </w:r>
            <w:r w:rsidR="00EF0DF1" w:rsidRPr="00D90E1D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 xml:space="preserve"> </w:t>
            </w:r>
            <w:r w:rsidR="00D90E1D" w:rsidRPr="00D90E1D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sym w:font="Symbol" w:char="F0AF"/>
            </w:r>
            <w:r w:rsidR="00D90E1D" w:rsidRPr="00D90E1D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0</w:t>
            </w:r>
            <w:r w:rsidR="00EF0DF1" w:rsidRPr="00D90E1D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 xml:space="preserve">, </w:t>
            </w:r>
            <w:r w:rsidRPr="00D90E1D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x</w:t>
            </w:r>
            <w:r w:rsidRPr="00D90E1D">
              <w:rPr>
                <w:rFonts w:ascii="Times New Roman" w:hAnsi="Times New Roman" w:cs="Times New Roman"/>
                <w:iCs/>
                <w:sz w:val="24"/>
                <w:szCs w:val="24"/>
                <w:vertAlign w:val="subscript"/>
                <w:lang w:val="en-US"/>
              </w:rPr>
              <w:t>2</w:t>
            </w:r>
            <w:r w:rsidR="00EF0DF1" w:rsidRPr="00D90E1D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 xml:space="preserve"> </w:t>
            </w:r>
            <w:r w:rsidR="00D90E1D" w:rsidRPr="00D90E1D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sym w:font="Symbol" w:char="F0AD"/>
            </w:r>
          </w:p>
        </w:tc>
      </w:tr>
      <w:tr w:rsidR="00EF0DF1" w:rsidRPr="00D90E1D" w:rsidTr="00EF0DF1">
        <w:tc>
          <w:tcPr>
            <w:tcW w:w="459" w:type="dxa"/>
          </w:tcPr>
          <w:p w:rsidR="00EF0DF1" w:rsidRPr="00D90E1D" w:rsidRDefault="00EF0DF1" w:rsidP="00EF0DF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90E1D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954" w:type="dxa"/>
          </w:tcPr>
          <w:p w:rsidR="00EF0DF1" w:rsidRPr="00D90E1D" w:rsidRDefault="00EA0B14" w:rsidP="00EF0DF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90E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134" w:type="dxa"/>
          </w:tcPr>
          <w:p w:rsidR="00EF0DF1" w:rsidRPr="00D90E1D" w:rsidRDefault="00EA0B14" w:rsidP="00EF0DF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90E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1134" w:type="dxa"/>
          </w:tcPr>
          <w:p w:rsidR="00EF0DF1" w:rsidRPr="00D90E1D" w:rsidRDefault="00EA0B14" w:rsidP="00EF0DF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90E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126" w:type="dxa"/>
          </w:tcPr>
          <w:p w:rsidR="00EF0DF1" w:rsidRPr="00D90E1D" w:rsidRDefault="00EA0B14" w:rsidP="00EF0DF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90E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1142" w:type="dxa"/>
          </w:tcPr>
          <w:p w:rsidR="00EF0DF1" w:rsidRPr="00D90E1D" w:rsidRDefault="00EA0B14" w:rsidP="00EF0DF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90E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1134" w:type="dxa"/>
          </w:tcPr>
          <w:p w:rsidR="00EF0DF1" w:rsidRPr="00D90E1D" w:rsidRDefault="00EA0B14" w:rsidP="00EF0DF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90E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559" w:type="dxa"/>
          </w:tcPr>
          <w:p w:rsidR="00EF0DF1" w:rsidRPr="00D90E1D" w:rsidRDefault="00174F41" w:rsidP="00174F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90E1D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x</w:t>
            </w:r>
            <w:r w:rsidRPr="00D90E1D">
              <w:rPr>
                <w:rFonts w:ascii="Times New Roman" w:hAnsi="Times New Roman" w:cs="Times New Roman"/>
                <w:iCs/>
                <w:sz w:val="24"/>
                <w:szCs w:val="24"/>
                <w:vertAlign w:val="subscript"/>
                <w:lang w:val="en-US"/>
              </w:rPr>
              <w:t>1</w:t>
            </w:r>
            <w:r w:rsidR="00EF0DF1" w:rsidRPr="00D90E1D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 xml:space="preserve"> </w:t>
            </w:r>
            <w:r w:rsidR="00D90E1D" w:rsidRPr="00D90E1D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sym w:font="Symbol" w:char="F0AD"/>
            </w:r>
            <w:r w:rsidR="00EF0DF1" w:rsidRPr="00D90E1D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 xml:space="preserve">, </w:t>
            </w:r>
            <w:r w:rsidRPr="00D90E1D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x</w:t>
            </w:r>
            <w:r w:rsidRPr="00D90E1D">
              <w:rPr>
                <w:rFonts w:ascii="Times New Roman" w:hAnsi="Times New Roman" w:cs="Times New Roman"/>
                <w:iCs/>
                <w:sz w:val="24"/>
                <w:szCs w:val="24"/>
                <w:vertAlign w:val="subscript"/>
                <w:lang w:val="en-US"/>
              </w:rPr>
              <w:t>2</w:t>
            </w:r>
            <w:r w:rsidR="00EF0DF1" w:rsidRPr="00D90E1D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 xml:space="preserve"> </w:t>
            </w:r>
            <w:r w:rsidR="00D90E1D" w:rsidRPr="00D90E1D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sym w:font="Symbol" w:char="F0AD"/>
            </w:r>
            <w:r w:rsidR="00D90E1D" w:rsidRPr="00D90E1D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sym w:font="Symbol" w:char="F0AF"/>
            </w:r>
            <w:r w:rsidR="00D90E1D" w:rsidRPr="00D90E1D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0</w:t>
            </w:r>
          </w:p>
        </w:tc>
      </w:tr>
      <w:tr w:rsidR="00EF0DF1" w:rsidRPr="00D90E1D" w:rsidTr="00EF0DF1">
        <w:tc>
          <w:tcPr>
            <w:tcW w:w="459" w:type="dxa"/>
          </w:tcPr>
          <w:p w:rsidR="00EF0DF1" w:rsidRPr="00D90E1D" w:rsidRDefault="00EF0DF1" w:rsidP="00EF0DF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90E1D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954" w:type="dxa"/>
          </w:tcPr>
          <w:p w:rsidR="00EF0DF1" w:rsidRPr="00D90E1D" w:rsidRDefault="00EA0B14" w:rsidP="00EF0DF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90E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1134" w:type="dxa"/>
          </w:tcPr>
          <w:p w:rsidR="00EF0DF1" w:rsidRPr="00D90E1D" w:rsidRDefault="00EA0B14" w:rsidP="00EF0DF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90E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134" w:type="dxa"/>
          </w:tcPr>
          <w:p w:rsidR="00EF0DF1" w:rsidRPr="00D90E1D" w:rsidRDefault="00EA0B14" w:rsidP="00EF0DF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90E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.5</w:t>
            </w:r>
          </w:p>
        </w:tc>
        <w:tc>
          <w:tcPr>
            <w:tcW w:w="1126" w:type="dxa"/>
          </w:tcPr>
          <w:p w:rsidR="00EF0DF1" w:rsidRPr="00D90E1D" w:rsidRDefault="00EA0B14" w:rsidP="00EF0DF1">
            <w:pPr>
              <w:ind w:left="-111" w:right="-108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90E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5</w:t>
            </w:r>
          </w:p>
        </w:tc>
        <w:tc>
          <w:tcPr>
            <w:tcW w:w="1142" w:type="dxa"/>
          </w:tcPr>
          <w:p w:rsidR="00EF0DF1" w:rsidRPr="00D90E1D" w:rsidRDefault="00EA0B14" w:rsidP="00EF0DF1">
            <w:pPr>
              <w:ind w:left="-111" w:right="-108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90E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134" w:type="dxa"/>
          </w:tcPr>
          <w:p w:rsidR="00EF0DF1" w:rsidRPr="00D90E1D" w:rsidRDefault="00EA0B14" w:rsidP="00EF0DF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90E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559" w:type="dxa"/>
          </w:tcPr>
          <w:p w:rsidR="00EF0DF1" w:rsidRPr="00D90E1D" w:rsidRDefault="00174F41" w:rsidP="00EF0DF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90E1D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x</w:t>
            </w:r>
            <w:r w:rsidRPr="00D90E1D">
              <w:rPr>
                <w:rFonts w:ascii="Times New Roman" w:hAnsi="Times New Roman" w:cs="Times New Roman"/>
                <w:iCs/>
                <w:sz w:val="24"/>
                <w:szCs w:val="24"/>
                <w:vertAlign w:val="subscript"/>
                <w:lang w:val="en-US"/>
              </w:rPr>
              <w:t>1</w:t>
            </w:r>
            <w:r w:rsidR="00EF0DF1" w:rsidRPr="00D90E1D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 xml:space="preserve"> </w:t>
            </w:r>
            <w:r w:rsidR="00EF0DF1" w:rsidRPr="00D90E1D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sym w:font="Symbol" w:char="F0AF"/>
            </w:r>
            <w:r w:rsidR="00EF0DF1" w:rsidRPr="00D90E1D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 xml:space="preserve">, </w:t>
            </w:r>
            <w:r w:rsidRPr="00D90E1D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x</w:t>
            </w:r>
            <w:r w:rsidRPr="00D90E1D">
              <w:rPr>
                <w:rFonts w:ascii="Times New Roman" w:hAnsi="Times New Roman" w:cs="Times New Roman"/>
                <w:iCs/>
                <w:sz w:val="24"/>
                <w:szCs w:val="24"/>
                <w:vertAlign w:val="subscript"/>
                <w:lang w:val="en-US"/>
              </w:rPr>
              <w:t>2</w:t>
            </w:r>
            <w:r w:rsidR="00EF0DF1" w:rsidRPr="00D90E1D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 xml:space="preserve"> </w:t>
            </w:r>
            <w:r w:rsidR="00D90E1D" w:rsidRPr="00D90E1D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sym w:font="Symbol" w:char="F0AF"/>
            </w:r>
            <w:r w:rsidR="00D90E1D" w:rsidRPr="00D90E1D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0</w:t>
            </w:r>
          </w:p>
        </w:tc>
      </w:tr>
      <w:tr w:rsidR="00174F41" w:rsidRPr="00D90E1D" w:rsidTr="00EF0DF1">
        <w:tc>
          <w:tcPr>
            <w:tcW w:w="459" w:type="dxa"/>
          </w:tcPr>
          <w:p w:rsidR="00174F41" w:rsidRPr="00D90E1D" w:rsidRDefault="00174F41" w:rsidP="00174F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90E1D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954" w:type="dxa"/>
          </w:tcPr>
          <w:p w:rsidR="00174F41" w:rsidRPr="00D90E1D" w:rsidRDefault="00174F41" w:rsidP="00174F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90E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134" w:type="dxa"/>
          </w:tcPr>
          <w:p w:rsidR="00174F41" w:rsidRPr="00D90E1D" w:rsidRDefault="00174F41" w:rsidP="00174F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90E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1134" w:type="dxa"/>
          </w:tcPr>
          <w:p w:rsidR="00174F41" w:rsidRPr="00D90E1D" w:rsidRDefault="00174F41" w:rsidP="00174F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90E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126" w:type="dxa"/>
          </w:tcPr>
          <w:p w:rsidR="00174F41" w:rsidRPr="00D90E1D" w:rsidRDefault="00174F41" w:rsidP="00174F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90E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.5</w:t>
            </w:r>
          </w:p>
        </w:tc>
        <w:tc>
          <w:tcPr>
            <w:tcW w:w="1142" w:type="dxa"/>
          </w:tcPr>
          <w:p w:rsidR="00174F41" w:rsidRPr="00D90E1D" w:rsidRDefault="00174F41" w:rsidP="00174F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90E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1134" w:type="dxa"/>
          </w:tcPr>
          <w:p w:rsidR="00174F41" w:rsidRPr="00D90E1D" w:rsidRDefault="00174F41" w:rsidP="00174F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90E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1559" w:type="dxa"/>
          </w:tcPr>
          <w:p w:rsidR="00174F41" w:rsidRPr="00D90E1D" w:rsidRDefault="00174F41" w:rsidP="00D90E1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90E1D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x</w:t>
            </w:r>
            <w:r w:rsidRPr="00D90E1D">
              <w:rPr>
                <w:rFonts w:ascii="Times New Roman" w:hAnsi="Times New Roman" w:cs="Times New Roman"/>
                <w:iCs/>
                <w:sz w:val="24"/>
                <w:szCs w:val="24"/>
                <w:vertAlign w:val="subscript"/>
                <w:lang w:val="en-US"/>
              </w:rPr>
              <w:t>1</w:t>
            </w:r>
            <w:r w:rsidRPr="00D90E1D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 xml:space="preserve"> </w:t>
            </w:r>
            <w:r w:rsidRPr="00D90E1D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sym w:font="Symbol" w:char="F0AF"/>
            </w:r>
            <w:r w:rsidRPr="00D90E1D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 xml:space="preserve">, </w:t>
            </w:r>
            <w:r w:rsidRPr="00D90E1D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x</w:t>
            </w:r>
            <w:r w:rsidRPr="00D90E1D">
              <w:rPr>
                <w:rFonts w:ascii="Times New Roman" w:hAnsi="Times New Roman" w:cs="Times New Roman"/>
                <w:iCs/>
                <w:sz w:val="24"/>
                <w:szCs w:val="24"/>
                <w:vertAlign w:val="subscript"/>
                <w:lang w:val="en-US"/>
              </w:rPr>
              <w:t>2</w:t>
            </w:r>
            <w:r w:rsidRPr="00D90E1D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 xml:space="preserve"> </w:t>
            </w:r>
            <w:r w:rsidR="00D90E1D" w:rsidRPr="00D90E1D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sym w:font="Symbol" w:char="F0AF"/>
            </w:r>
            <w:r w:rsidR="00D90E1D" w:rsidRPr="00D90E1D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0</w:t>
            </w:r>
          </w:p>
        </w:tc>
      </w:tr>
      <w:tr w:rsidR="00174F41" w:rsidRPr="00D90E1D" w:rsidTr="00EF0DF1">
        <w:tc>
          <w:tcPr>
            <w:tcW w:w="459" w:type="dxa"/>
          </w:tcPr>
          <w:p w:rsidR="00174F41" w:rsidRPr="00D90E1D" w:rsidRDefault="00174F41" w:rsidP="00174F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90E1D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954" w:type="dxa"/>
          </w:tcPr>
          <w:p w:rsidR="00174F41" w:rsidRPr="00D90E1D" w:rsidRDefault="00EA0B14" w:rsidP="00174F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90E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1134" w:type="dxa"/>
          </w:tcPr>
          <w:p w:rsidR="00174F41" w:rsidRPr="00D90E1D" w:rsidRDefault="00EA0B14" w:rsidP="00174F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90E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134" w:type="dxa"/>
          </w:tcPr>
          <w:p w:rsidR="00174F41" w:rsidRPr="00D90E1D" w:rsidRDefault="00EA0B14" w:rsidP="00174F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90E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126" w:type="dxa"/>
          </w:tcPr>
          <w:p w:rsidR="00174F41" w:rsidRPr="00D90E1D" w:rsidRDefault="00EA0B14" w:rsidP="00174F41">
            <w:pPr>
              <w:ind w:left="-111" w:right="-108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90E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1142" w:type="dxa"/>
          </w:tcPr>
          <w:p w:rsidR="00174F41" w:rsidRPr="00D90E1D" w:rsidRDefault="00EA0B14" w:rsidP="00174F41">
            <w:pPr>
              <w:ind w:left="-111" w:right="-108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90E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1134" w:type="dxa"/>
          </w:tcPr>
          <w:p w:rsidR="00174F41" w:rsidRPr="00D90E1D" w:rsidRDefault="00EA0B14" w:rsidP="00174F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90E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559" w:type="dxa"/>
          </w:tcPr>
          <w:p w:rsidR="00174F41" w:rsidRPr="00D90E1D" w:rsidRDefault="00174F41" w:rsidP="00174F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90E1D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x</w:t>
            </w:r>
            <w:r w:rsidRPr="00D90E1D">
              <w:rPr>
                <w:rFonts w:ascii="Times New Roman" w:hAnsi="Times New Roman" w:cs="Times New Roman"/>
                <w:iCs/>
                <w:sz w:val="24"/>
                <w:szCs w:val="24"/>
                <w:vertAlign w:val="subscript"/>
                <w:lang w:val="en-US"/>
              </w:rPr>
              <w:t>1</w:t>
            </w:r>
            <w:r w:rsidRPr="00D90E1D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 xml:space="preserve"> </w:t>
            </w:r>
            <w:r w:rsidRPr="00D90E1D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sym w:font="Symbol" w:char="F0AD"/>
            </w:r>
            <w:r w:rsidRPr="00D90E1D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 xml:space="preserve">, </w:t>
            </w:r>
            <w:r w:rsidRPr="00D90E1D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x</w:t>
            </w:r>
            <w:r w:rsidRPr="00D90E1D">
              <w:rPr>
                <w:rFonts w:ascii="Times New Roman" w:hAnsi="Times New Roman" w:cs="Times New Roman"/>
                <w:iCs/>
                <w:sz w:val="24"/>
                <w:szCs w:val="24"/>
                <w:vertAlign w:val="subscript"/>
                <w:lang w:val="en-US"/>
              </w:rPr>
              <w:t>2</w:t>
            </w:r>
            <w:r w:rsidRPr="00D90E1D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 xml:space="preserve"> </w:t>
            </w:r>
            <w:r w:rsidR="00D90E1D" w:rsidRPr="00D90E1D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sym w:font="Symbol" w:char="F0AF"/>
            </w:r>
            <w:r w:rsidR="00D90E1D" w:rsidRPr="00D90E1D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0</w:t>
            </w:r>
          </w:p>
        </w:tc>
      </w:tr>
      <w:tr w:rsidR="00174F41" w:rsidRPr="00B34290" w:rsidTr="00EF0DF1">
        <w:tc>
          <w:tcPr>
            <w:tcW w:w="459" w:type="dxa"/>
          </w:tcPr>
          <w:p w:rsidR="00174F41" w:rsidRPr="00D90E1D" w:rsidRDefault="00174F41" w:rsidP="00174F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90E1D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954" w:type="dxa"/>
          </w:tcPr>
          <w:p w:rsidR="00174F41" w:rsidRPr="00D90E1D" w:rsidRDefault="00EA0B14" w:rsidP="00174F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90E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134" w:type="dxa"/>
          </w:tcPr>
          <w:p w:rsidR="00174F41" w:rsidRPr="00D90E1D" w:rsidRDefault="00EA0B14" w:rsidP="00174F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90E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1134" w:type="dxa"/>
          </w:tcPr>
          <w:p w:rsidR="00174F41" w:rsidRPr="00D90E1D" w:rsidRDefault="00EA0B14" w:rsidP="00174F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90E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126" w:type="dxa"/>
          </w:tcPr>
          <w:p w:rsidR="00174F41" w:rsidRPr="00D90E1D" w:rsidRDefault="00EA0B14" w:rsidP="00174F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90E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142" w:type="dxa"/>
          </w:tcPr>
          <w:p w:rsidR="00174F41" w:rsidRPr="00D90E1D" w:rsidRDefault="00EA0B14" w:rsidP="00174F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90E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134" w:type="dxa"/>
          </w:tcPr>
          <w:p w:rsidR="00174F41" w:rsidRPr="00D90E1D" w:rsidRDefault="00EA0B14" w:rsidP="00174F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90E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1559" w:type="dxa"/>
          </w:tcPr>
          <w:p w:rsidR="00174F41" w:rsidRPr="00B34290" w:rsidRDefault="00174F41" w:rsidP="00D90E1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90E1D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x</w:t>
            </w:r>
            <w:r w:rsidRPr="00D90E1D">
              <w:rPr>
                <w:rFonts w:ascii="Times New Roman" w:hAnsi="Times New Roman" w:cs="Times New Roman"/>
                <w:iCs/>
                <w:sz w:val="24"/>
                <w:szCs w:val="24"/>
                <w:vertAlign w:val="subscript"/>
                <w:lang w:val="en-US"/>
              </w:rPr>
              <w:t>1</w:t>
            </w:r>
            <w:r w:rsidRPr="00D90E1D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 xml:space="preserve"> </w:t>
            </w:r>
            <w:r w:rsidRPr="00D90E1D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sym w:font="Symbol" w:char="F0AD"/>
            </w:r>
            <w:r w:rsidRPr="00D90E1D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 xml:space="preserve">, </w:t>
            </w:r>
            <w:r w:rsidRPr="00D90E1D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x</w:t>
            </w:r>
            <w:r w:rsidRPr="00D90E1D">
              <w:rPr>
                <w:rFonts w:ascii="Times New Roman" w:hAnsi="Times New Roman" w:cs="Times New Roman"/>
                <w:iCs/>
                <w:sz w:val="24"/>
                <w:szCs w:val="24"/>
                <w:vertAlign w:val="subscript"/>
                <w:lang w:val="en-US"/>
              </w:rPr>
              <w:t>2</w:t>
            </w:r>
            <w:r w:rsidRPr="00D90E1D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 xml:space="preserve"> </w:t>
            </w:r>
            <w:r w:rsidR="00D90E1D" w:rsidRPr="00D90E1D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sym w:font="Symbol" w:char="F0AD"/>
            </w:r>
            <w:bookmarkStart w:id="0" w:name="_GoBack"/>
            <w:bookmarkEnd w:id="0"/>
          </w:p>
        </w:tc>
      </w:tr>
      <w:tr w:rsidR="00174F41" w:rsidRPr="00B34290" w:rsidTr="00EF0DF1">
        <w:tc>
          <w:tcPr>
            <w:tcW w:w="459" w:type="dxa"/>
          </w:tcPr>
          <w:p w:rsidR="00174F41" w:rsidRPr="00B34290" w:rsidRDefault="00174F41" w:rsidP="00174F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34290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954" w:type="dxa"/>
          </w:tcPr>
          <w:p w:rsidR="00174F41" w:rsidRPr="00EA0B14" w:rsidRDefault="00EA0B14" w:rsidP="00174F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134" w:type="dxa"/>
          </w:tcPr>
          <w:p w:rsidR="00174F41" w:rsidRPr="00EA0B14" w:rsidRDefault="00EA0B14" w:rsidP="00174F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1134" w:type="dxa"/>
          </w:tcPr>
          <w:p w:rsidR="00174F41" w:rsidRPr="00EA0B14" w:rsidRDefault="00EA0B14" w:rsidP="00174F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1126" w:type="dxa"/>
          </w:tcPr>
          <w:p w:rsidR="00174F41" w:rsidRPr="00EA0B14" w:rsidRDefault="00EA0B14" w:rsidP="00174F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142" w:type="dxa"/>
          </w:tcPr>
          <w:p w:rsidR="00174F41" w:rsidRPr="00EA0B14" w:rsidRDefault="00EA0B14" w:rsidP="00174F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5</w:t>
            </w:r>
          </w:p>
        </w:tc>
        <w:tc>
          <w:tcPr>
            <w:tcW w:w="1134" w:type="dxa"/>
          </w:tcPr>
          <w:p w:rsidR="00174F41" w:rsidRPr="00EA0B14" w:rsidRDefault="00EA0B14" w:rsidP="00174F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1559" w:type="dxa"/>
          </w:tcPr>
          <w:p w:rsidR="00174F41" w:rsidRPr="00B34290" w:rsidRDefault="00174F41" w:rsidP="00D90E1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x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  <w:vertAlign w:val="subscript"/>
                <w:lang w:val="en-US"/>
              </w:rPr>
              <w:t>1</w:t>
            </w: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 xml:space="preserve"> </w:t>
            </w:r>
            <w:r w:rsidRPr="00C41537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sym w:font="Symbol" w:char="F0AF"/>
            </w:r>
            <w:r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 xml:space="preserve">, </w:t>
            </w: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x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  <w:vertAlign w:val="subscript"/>
                <w:lang w:val="en-US"/>
              </w:rPr>
              <w:t>2</w:t>
            </w: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 xml:space="preserve"> </w:t>
            </w:r>
            <w:r w:rsidRPr="00C41537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sym w:font="Symbol" w:char="F0AF"/>
            </w:r>
          </w:p>
        </w:tc>
      </w:tr>
      <w:tr w:rsidR="00174F41" w:rsidRPr="00B34290" w:rsidTr="00EF0DF1">
        <w:tc>
          <w:tcPr>
            <w:tcW w:w="459" w:type="dxa"/>
          </w:tcPr>
          <w:p w:rsidR="00174F41" w:rsidRPr="00B34290" w:rsidRDefault="00174F41" w:rsidP="00174F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34290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954" w:type="dxa"/>
          </w:tcPr>
          <w:p w:rsidR="00174F41" w:rsidRPr="00EA0B14" w:rsidRDefault="00EA0B14" w:rsidP="00174F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1134" w:type="dxa"/>
          </w:tcPr>
          <w:p w:rsidR="00174F41" w:rsidRPr="00EA0B14" w:rsidRDefault="00EA0B14" w:rsidP="00174F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134" w:type="dxa"/>
          </w:tcPr>
          <w:p w:rsidR="00174F41" w:rsidRPr="00EA0B14" w:rsidRDefault="00EA0B14" w:rsidP="00174F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126" w:type="dxa"/>
          </w:tcPr>
          <w:p w:rsidR="00174F41" w:rsidRPr="00EA0B14" w:rsidRDefault="00EA0B14" w:rsidP="00174F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1142" w:type="dxa"/>
          </w:tcPr>
          <w:p w:rsidR="00174F41" w:rsidRPr="00EA0B14" w:rsidRDefault="00EA0B14" w:rsidP="00174F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.5</w:t>
            </w:r>
          </w:p>
        </w:tc>
        <w:tc>
          <w:tcPr>
            <w:tcW w:w="1134" w:type="dxa"/>
          </w:tcPr>
          <w:p w:rsidR="00174F41" w:rsidRPr="00EA0B14" w:rsidRDefault="00EA0B14" w:rsidP="00174F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559" w:type="dxa"/>
          </w:tcPr>
          <w:p w:rsidR="00174F41" w:rsidRPr="00B34290" w:rsidRDefault="00174F41" w:rsidP="00D90E1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x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  <w:vertAlign w:val="subscript"/>
                <w:lang w:val="en-US"/>
              </w:rPr>
              <w:t>1</w:t>
            </w: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 xml:space="preserve"> </w:t>
            </w:r>
            <w:r w:rsidRPr="00C41537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sym w:font="Symbol" w:char="F0AD"/>
            </w:r>
            <w:r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 xml:space="preserve">, </w:t>
            </w: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x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  <w:vertAlign w:val="subscript"/>
                <w:lang w:val="en-US"/>
              </w:rPr>
              <w:t>2</w:t>
            </w: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 xml:space="preserve"> </w:t>
            </w:r>
            <w:r w:rsidRPr="00C41537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sym w:font="Symbol" w:char="F0AD"/>
            </w:r>
            <w:r w:rsidR="00D90E1D" w:rsidRPr="00C41537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sym w:font="Symbol" w:char="F0AF"/>
            </w:r>
            <w:r w:rsidR="00D90E1D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0</w:t>
            </w:r>
          </w:p>
        </w:tc>
      </w:tr>
    </w:tbl>
    <w:p w:rsidR="00EA30D1" w:rsidRPr="00EA30D1" w:rsidRDefault="00EA30D1" w:rsidP="00EA30D1">
      <w:pPr>
        <w:spacing w:before="120" w:after="0"/>
        <w:jc w:val="both"/>
        <w:rPr>
          <w:rFonts w:ascii="Times New Roman" w:hAnsi="Times New Roman" w:cs="Times New Roman"/>
          <w:iCs/>
          <w:sz w:val="20"/>
          <w:szCs w:val="24"/>
          <w:lang w:val="en-US"/>
        </w:rPr>
      </w:pPr>
      <w:r>
        <w:rPr>
          <w:rFonts w:ascii="Times New Roman" w:hAnsi="Times New Roman" w:cs="Times New Roman"/>
          <w:iCs/>
          <w:sz w:val="20"/>
          <w:szCs w:val="24"/>
          <w:lang w:val="en-US"/>
        </w:rPr>
        <w:t xml:space="preserve">Remark.  </w:t>
      </w:r>
      <w:r w:rsidRPr="00C41537">
        <w:rPr>
          <w:rFonts w:ascii="Times New Roman" w:hAnsi="Times New Roman" w:cs="Times New Roman"/>
          <w:iCs/>
          <w:sz w:val="20"/>
          <w:szCs w:val="24"/>
          <w:lang w:val="en-US"/>
        </w:rPr>
        <w:sym w:font="Symbol" w:char="F0AD"/>
      </w:r>
      <w:r>
        <w:rPr>
          <w:rFonts w:ascii="Times New Roman" w:hAnsi="Times New Roman" w:cs="Times New Roman"/>
          <w:iCs/>
          <w:sz w:val="20"/>
          <w:szCs w:val="24"/>
          <w:lang w:val="en-US"/>
        </w:rPr>
        <w:t xml:space="preserve">   - </w:t>
      </w:r>
      <w:proofErr w:type="gramStart"/>
      <w:r>
        <w:rPr>
          <w:rFonts w:ascii="Times New Roman" w:hAnsi="Times New Roman" w:cs="Times New Roman"/>
          <w:iCs/>
          <w:sz w:val="20"/>
          <w:szCs w:val="24"/>
          <w:lang w:val="en-US"/>
        </w:rPr>
        <w:t>the</w:t>
      </w:r>
      <w:proofErr w:type="gramEnd"/>
      <w:r>
        <w:rPr>
          <w:rFonts w:ascii="Times New Roman" w:hAnsi="Times New Roman" w:cs="Times New Roman"/>
          <w:iCs/>
          <w:sz w:val="20"/>
          <w:szCs w:val="24"/>
          <w:lang w:val="en-US"/>
        </w:rPr>
        <w:t xml:space="preserve"> function increases, </w:t>
      </w:r>
      <w:r w:rsidR="004D0D6F">
        <w:rPr>
          <w:rFonts w:ascii="Times New Roman" w:hAnsi="Times New Roman" w:cs="Times New Roman"/>
          <w:iCs/>
          <w:sz w:val="20"/>
          <w:szCs w:val="24"/>
          <w:lang w:val="en-US"/>
        </w:rPr>
        <w:t xml:space="preserve">  </w:t>
      </w:r>
      <w:r w:rsidRPr="00C41537">
        <w:rPr>
          <w:rFonts w:ascii="Times New Roman" w:hAnsi="Times New Roman" w:cs="Times New Roman"/>
          <w:iCs/>
          <w:sz w:val="20"/>
          <w:szCs w:val="24"/>
          <w:lang w:val="en-US"/>
        </w:rPr>
        <w:sym w:font="Symbol" w:char="F0AF"/>
      </w:r>
      <w:r w:rsidRPr="00C41537">
        <w:rPr>
          <w:rFonts w:ascii="Times New Roman" w:hAnsi="Times New Roman" w:cs="Times New Roman"/>
          <w:iCs/>
          <w:sz w:val="20"/>
          <w:szCs w:val="24"/>
          <w:lang w:val="en-US"/>
        </w:rPr>
        <w:sym w:font="Symbol" w:char="F0AD"/>
      </w:r>
      <w:r>
        <w:rPr>
          <w:rFonts w:ascii="Times New Roman" w:hAnsi="Times New Roman" w:cs="Times New Roman"/>
          <w:iCs/>
          <w:sz w:val="20"/>
          <w:szCs w:val="24"/>
          <w:lang w:val="en-US"/>
        </w:rPr>
        <w:t xml:space="preserve"> - </w:t>
      </w:r>
      <w:r w:rsidRPr="00EA30D1">
        <w:rPr>
          <w:rFonts w:ascii="Times New Roman" w:hAnsi="Times New Roman" w:cs="Times New Roman"/>
          <w:iCs/>
          <w:sz w:val="20"/>
          <w:szCs w:val="24"/>
          <w:lang w:val="en-US"/>
        </w:rPr>
        <w:t>the function first decreases and then increases,</w:t>
      </w:r>
    </w:p>
    <w:p w:rsidR="00B34290" w:rsidRDefault="004D0D6F" w:rsidP="00EA30D1">
      <w:pPr>
        <w:spacing w:after="0"/>
        <w:jc w:val="both"/>
        <w:rPr>
          <w:rFonts w:ascii="Times New Roman" w:hAnsi="Times New Roman" w:cs="Times New Roman"/>
          <w:iCs/>
          <w:sz w:val="20"/>
          <w:szCs w:val="24"/>
          <w:lang w:val="en-US"/>
        </w:rPr>
      </w:pPr>
      <w:r>
        <w:rPr>
          <w:rFonts w:ascii="Times New Roman" w:hAnsi="Times New Roman" w:cs="Times New Roman"/>
          <w:iCs/>
          <w:sz w:val="20"/>
          <w:szCs w:val="24"/>
          <w:lang w:val="en-US"/>
        </w:rPr>
        <w:t xml:space="preserve">                </w:t>
      </w:r>
      <w:r w:rsidR="00EA30D1" w:rsidRPr="00C41537">
        <w:rPr>
          <w:rFonts w:ascii="Times New Roman" w:hAnsi="Times New Roman" w:cs="Times New Roman"/>
          <w:iCs/>
          <w:sz w:val="20"/>
          <w:szCs w:val="24"/>
          <w:lang w:val="en-US"/>
        </w:rPr>
        <w:sym w:font="Symbol" w:char="F0AF"/>
      </w:r>
      <w:r w:rsidR="00EA30D1">
        <w:rPr>
          <w:rFonts w:ascii="Times New Roman" w:hAnsi="Times New Roman" w:cs="Times New Roman"/>
          <w:iCs/>
          <w:sz w:val="20"/>
          <w:szCs w:val="24"/>
          <w:lang w:val="en-US"/>
        </w:rPr>
        <w:t xml:space="preserve"> </w:t>
      </w:r>
      <w:r>
        <w:rPr>
          <w:rFonts w:ascii="Times New Roman" w:hAnsi="Times New Roman" w:cs="Times New Roman"/>
          <w:iCs/>
          <w:sz w:val="20"/>
          <w:szCs w:val="24"/>
          <w:lang w:val="en-US"/>
        </w:rPr>
        <w:t xml:space="preserve">  </w:t>
      </w:r>
      <w:r w:rsidR="00EA30D1">
        <w:rPr>
          <w:rFonts w:ascii="Times New Roman" w:hAnsi="Times New Roman" w:cs="Times New Roman"/>
          <w:iCs/>
          <w:sz w:val="20"/>
          <w:szCs w:val="24"/>
          <w:lang w:val="en-US"/>
        </w:rPr>
        <w:t xml:space="preserve">- </w:t>
      </w:r>
      <w:proofErr w:type="gramStart"/>
      <w:r w:rsidR="00EA30D1">
        <w:rPr>
          <w:rFonts w:ascii="Times New Roman" w:hAnsi="Times New Roman" w:cs="Times New Roman"/>
          <w:iCs/>
          <w:sz w:val="20"/>
          <w:szCs w:val="24"/>
          <w:lang w:val="en-US"/>
        </w:rPr>
        <w:t>the</w:t>
      </w:r>
      <w:proofErr w:type="gramEnd"/>
      <w:r w:rsidR="00EA30D1">
        <w:rPr>
          <w:rFonts w:ascii="Times New Roman" w:hAnsi="Times New Roman" w:cs="Times New Roman"/>
          <w:iCs/>
          <w:sz w:val="20"/>
          <w:szCs w:val="24"/>
          <w:lang w:val="en-US"/>
        </w:rPr>
        <w:t xml:space="preserve"> function decreases,</w:t>
      </w:r>
      <w:r w:rsidR="00EA30D1" w:rsidRPr="00EA30D1">
        <w:rPr>
          <w:rFonts w:ascii="Times New Roman" w:hAnsi="Times New Roman" w:cs="Times New Roman"/>
          <w:iCs/>
          <w:sz w:val="20"/>
          <w:szCs w:val="24"/>
          <w:lang w:val="en-US"/>
        </w:rPr>
        <w:t xml:space="preserve"> </w:t>
      </w:r>
      <w:r>
        <w:rPr>
          <w:rFonts w:ascii="Times New Roman" w:hAnsi="Times New Roman" w:cs="Times New Roman"/>
          <w:iCs/>
          <w:sz w:val="20"/>
          <w:szCs w:val="24"/>
          <w:lang w:val="en-US"/>
        </w:rPr>
        <w:t xml:space="preserve"> </w:t>
      </w:r>
      <w:r w:rsidR="00EA30D1" w:rsidRPr="00C41537">
        <w:rPr>
          <w:rFonts w:ascii="Times New Roman" w:hAnsi="Times New Roman" w:cs="Times New Roman"/>
          <w:iCs/>
          <w:sz w:val="20"/>
          <w:szCs w:val="24"/>
          <w:lang w:val="en-US"/>
        </w:rPr>
        <w:sym w:font="Symbol" w:char="F0AD"/>
      </w:r>
      <w:r w:rsidR="00EA30D1" w:rsidRPr="00C41537">
        <w:rPr>
          <w:rFonts w:ascii="Times New Roman" w:hAnsi="Times New Roman" w:cs="Times New Roman"/>
          <w:iCs/>
          <w:sz w:val="20"/>
          <w:szCs w:val="24"/>
          <w:lang w:val="en-US"/>
        </w:rPr>
        <w:sym w:font="Symbol" w:char="F0AF"/>
      </w:r>
      <w:r w:rsidR="00EA30D1">
        <w:rPr>
          <w:rFonts w:ascii="Times New Roman" w:hAnsi="Times New Roman" w:cs="Times New Roman"/>
          <w:iCs/>
          <w:sz w:val="20"/>
          <w:szCs w:val="24"/>
          <w:lang w:val="en-US"/>
        </w:rPr>
        <w:t xml:space="preserve"> - </w:t>
      </w:r>
      <w:r w:rsidR="00EA30D1" w:rsidRPr="00EA30D1">
        <w:rPr>
          <w:rFonts w:ascii="Times New Roman" w:hAnsi="Times New Roman" w:cs="Times New Roman"/>
          <w:iCs/>
          <w:sz w:val="20"/>
          <w:szCs w:val="24"/>
          <w:lang w:val="en-US"/>
        </w:rPr>
        <w:t>the function first increases and then decreases.</w:t>
      </w:r>
    </w:p>
    <w:p w:rsidR="00EA0B14" w:rsidRPr="00EA30D1" w:rsidRDefault="00EA0B14" w:rsidP="00EA0B14">
      <w:pPr>
        <w:spacing w:after="0"/>
        <w:ind w:firstLine="708"/>
        <w:jc w:val="both"/>
        <w:rPr>
          <w:rFonts w:ascii="Times New Roman" w:hAnsi="Times New Roman" w:cs="Times New Roman"/>
          <w:sz w:val="20"/>
          <w:szCs w:val="24"/>
          <w:lang w:val="en-US"/>
        </w:rPr>
      </w:pPr>
      <w:r>
        <w:rPr>
          <w:rFonts w:ascii="Times New Roman" w:hAnsi="Times New Roman" w:cs="Times New Roman"/>
          <w:iCs/>
          <w:sz w:val="20"/>
          <w:szCs w:val="24"/>
          <w:lang w:val="en-US"/>
        </w:rPr>
        <w:t xml:space="preserve">  </w:t>
      </w:r>
      <w:r w:rsidRPr="00C41537">
        <w:rPr>
          <w:rFonts w:ascii="Times New Roman" w:hAnsi="Times New Roman" w:cs="Times New Roman"/>
          <w:iCs/>
          <w:sz w:val="20"/>
          <w:szCs w:val="24"/>
          <w:lang w:val="en-US"/>
        </w:rPr>
        <w:sym w:font="Symbol" w:char="F0AF"/>
      </w:r>
      <w:r>
        <w:rPr>
          <w:rFonts w:ascii="Times New Roman" w:hAnsi="Times New Roman" w:cs="Times New Roman"/>
          <w:iCs/>
          <w:sz w:val="20"/>
          <w:szCs w:val="24"/>
          <w:lang w:val="en-US"/>
        </w:rPr>
        <w:t xml:space="preserve">0 - </w:t>
      </w:r>
      <w:r>
        <w:rPr>
          <w:rFonts w:ascii="Times New Roman" w:hAnsi="Times New Roman" w:cs="Times New Roman"/>
          <w:iCs/>
          <w:sz w:val="20"/>
          <w:szCs w:val="24"/>
          <w:lang w:val="en-US"/>
        </w:rPr>
        <w:t>the function decreases</w:t>
      </w:r>
      <w:r>
        <w:rPr>
          <w:rFonts w:ascii="Times New Roman" w:hAnsi="Times New Roman" w:cs="Times New Roman"/>
          <w:iCs/>
          <w:sz w:val="20"/>
          <w:szCs w:val="24"/>
          <w:lang w:val="en-US"/>
        </w:rPr>
        <w:t xml:space="preserve"> and tends to zero</w:t>
      </w:r>
    </w:p>
    <w:p w:rsidR="00B34290" w:rsidRDefault="00B34290" w:rsidP="008305BE">
      <w:pPr>
        <w:spacing w:after="0"/>
        <w:rPr>
          <w:rFonts w:ascii="Times New Roman" w:hAnsi="Times New Roman" w:cs="Times New Roman"/>
          <w:sz w:val="24"/>
          <w:lang w:val="en-US"/>
        </w:rPr>
      </w:pPr>
    </w:p>
    <w:p w:rsidR="0079678D" w:rsidRDefault="0079678D" w:rsidP="00C46E8B">
      <w:pPr>
        <w:spacing w:after="0"/>
        <w:rPr>
          <w:rFonts w:ascii="Times New Roman" w:hAnsi="Times New Roman" w:cs="Times New Roman"/>
          <w:sz w:val="24"/>
          <w:lang w:val="en-US"/>
        </w:rPr>
      </w:pPr>
    </w:p>
    <w:sectPr w:rsidR="0079678D" w:rsidSect="00F702F0">
      <w:pgSz w:w="11906" w:h="16838"/>
      <w:pgMar w:top="709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7C51127C"/>
    <w:multiLevelType w:val="hybridMultilevel"/>
    <w:tmpl w:val="A26C9F8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1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305BE"/>
    <w:rsid w:val="00094ACE"/>
    <w:rsid w:val="000A7334"/>
    <w:rsid w:val="00174F41"/>
    <w:rsid w:val="002F4B4E"/>
    <w:rsid w:val="003B3B07"/>
    <w:rsid w:val="0040632B"/>
    <w:rsid w:val="004D0D6F"/>
    <w:rsid w:val="00506228"/>
    <w:rsid w:val="00774AE6"/>
    <w:rsid w:val="0079678D"/>
    <w:rsid w:val="007B25AA"/>
    <w:rsid w:val="008305BE"/>
    <w:rsid w:val="0084747C"/>
    <w:rsid w:val="009A35C4"/>
    <w:rsid w:val="009C19B3"/>
    <w:rsid w:val="00A12347"/>
    <w:rsid w:val="00A462CD"/>
    <w:rsid w:val="00A752AB"/>
    <w:rsid w:val="00B34290"/>
    <w:rsid w:val="00C41537"/>
    <w:rsid w:val="00C46E8B"/>
    <w:rsid w:val="00CB3E0D"/>
    <w:rsid w:val="00D214AC"/>
    <w:rsid w:val="00D57A54"/>
    <w:rsid w:val="00D90E1D"/>
    <w:rsid w:val="00EA0B14"/>
    <w:rsid w:val="00EA30D1"/>
    <w:rsid w:val="00EF0DF1"/>
    <w:rsid w:val="00F52045"/>
    <w:rsid w:val="00F66984"/>
    <w:rsid w:val="00F702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29190A47-BE84-4F49-B197-59473A837B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4">
    <w:name w:val="heading 4"/>
    <w:basedOn w:val="a"/>
    <w:next w:val="a"/>
    <w:link w:val="40"/>
    <w:qFormat/>
    <w:rsid w:val="008305BE"/>
    <w:pPr>
      <w:keepNext/>
      <w:spacing w:after="0" w:line="240" w:lineRule="auto"/>
      <w:jc w:val="center"/>
      <w:outlineLvl w:val="3"/>
    </w:pPr>
    <w:rPr>
      <w:rFonts w:ascii="Times New Roman" w:eastAsia="Times New Roman" w:hAnsi="Times New Roman" w:cs="Times New Roman"/>
      <w:sz w:val="24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40">
    <w:name w:val="Заголовок 4 Знак"/>
    <w:basedOn w:val="a0"/>
    <w:link w:val="4"/>
    <w:rsid w:val="008305BE"/>
    <w:rPr>
      <w:rFonts w:ascii="Times New Roman" w:eastAsia="Times New Roman" w:hAnsi="Times New Roman" w:cs="Times New Roman"/>
      <w:sz w:val="24"/>
      <w:szCs w:val="20"/>
    </w:rPr>
  </w:style>
  <w:style w:type="paragraph" w:styleId="a3">
    <w:name w:val="List Paragraph"/>
    <w:basedOn w:val="a"/>
    <w:uiPriority w:val="34"/>
    <w:qFormat/>
    <w:rsid w:val="008305BE"/>
    <w:pPr>
      <w:ind w:left="720"/>
      <w:contextualSpacing/>
    </w:pPr>
  </w:style>
  <w:style w:type="table" w:styleId="a4">
    <w:name w:val="Table Grid"/>
    <w:basedOn w:val="a1"/>
    <w:uiPriority w:val="39"/>
    <w:rsid w:val="00C46E8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Balloon Text"/>
    <w:basedOn w:val="a"/>
    <w:link w:val="a6"/>
    <w:uiPriority w:val="99"/>
    <w:semiHidden/>
    <w:unhideWhenUsed/>
    <w:rsid w:val="002F4B4E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6">
    <w:name w:val="Текст выноски Знак"/>
    <w:basedOn w:val="a0"/>
    <w:link w:val="a5"/>
    <w:uiPriority w:val="99"/>
    <w:semiHidden/>
    <w:rsid w:val="002F4B4E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780F605-1EB4-47C1-997E-6C295A301D5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</TotalTime>
  <Pages>1</Pages>
  <Words>149</Words>
  <Characters>853</Characters>
  <Application>Microsoft Office Word</Application>
  <DocSecurity>0</DocSecurity>
  <Lines>7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00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4</cp:revision>
  <cp:lastPrinted>2024-04-04T06:22:00Z</cp:lastPrinted>
  <dcterms:created xsi:type="dcterms:W3CDTF">2024-04-16T05:20:00Z</dcterms:created>
  <dcterms:modified xsi:type="dcterms:W3CDTF">2024-04-18T04:29:00Z</dcterms:modified>
</cp:coreProperties>
</file>